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gif" ContentType="image/gif"/>
  <Default Extension="wdp" ContentType="image/vnd.ms-photo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63" r:id="rId3"/>
    <p:sldId id="284" r:id="rId5"/>
    <p:sldId id="307" r:id="rId6"/>
    <p:sldId id="288" r:id="rId7"/>
    <p:sldId id="290" r:id="rId8"/>
    <p:sldId id="285" r:id="rId9"/>
    <p:sldId id="293" r:id="rId10"/>
    <p:sldId id="291" r:id="rId11"/>
    <p:sldId id="292" r:id="rId12"/>
    <p:sldId id="308" r:id="rId13"/>
    <p:sldId id="294" r:id="rId14"/>
    <p:sldId id="311" r:id="rId15"/>
    <p:sldId id="297" r:id="rId16"/>
    <p:sldId id="300" r:id="rId17"/>
    <p:sldId id="265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5" r:id="rId26"/>
    <p:sldId id="302" r:id="rId27"/>
    <p:sldId id="301" r:id="rId28"/>
    <p:sldId id="303" r:id="rId29"/>
    <p:sldId id="315" r:id="rId30"/>
    <p:sldId id="278" r:id="rId31"/>
    <p:sldId id="304" r:id="rId32"/>
    <p:sldId id="313" r:id="rId33"/>
    <p:sldId id="314" r:id="rId34"/>
    <p:sldId id="283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í Nguyễn" initials="TN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65" d="100"/>
          <a:sy n="65" d="100"/>
        </p:scale>
        <p:origin x="978" y="60"/>
      </p:cViewPr>
      <p:guideLst>
        <p:guide orient="horz" pos="212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9" Type="http://schemas.openxmlformats.org/officeDocument/2006/relationships/commentAuthors" Target="commentAuthors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3T15:21:40.704" idx="4">
    <p:pos x="10" y="10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3T15:21:40.704" idx="4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3FEA9D-1300-432C-BC2B-5BCB5E3F5F40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8ED00-DD12-4184-A9E8-9E28133B093B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38760DC-1039-4D24-B963-C74CE4DE5E6B}" type="slidenum">
              <a:rPr lang="en-US" altLang="vi-VN" smtClean="0">
                <a:solidFill>
                  <a:srgbClr val="000000"/>
                </a:solidFill>
                <a:latin typeface="Arial" panose="020B0604020202020204" pitchFamily="34" charset="0"/>
              </a:rPr>
            </a:fld>
            <a:endParaRPr lang="en-US" altLang="vi-VN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vi-VN" alt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8ED00-DD12-4184-A9E8-9E28133B093B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n-US"/>
          </a:p>
        </p:txBody>
      </p:sp>
      <p:sp>
        <p:nvSpPr>
          <p:cNvPr id="189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D5572A0-3720-4E39-83B0-6C21EC148FBD}" type="slidenum">
              <a:rPr lang="en-US" altLang="en-US" sz="1200" smtClean="0">
                <a:solidFill>
                  <a:srgbClr val="000000"/>
                </a:solidFill>
              </a:rPr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1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 wrap="square" lIns="68580" tIns="34290" rIns="68580" bIns="34290" numCol="1" compatLnSpc="1"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fld id="{B1888C48-62AF-453C-AA65-C82E57AB03EA}" type="datetime8">
              <a:rPr lang="en-US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ê Thị Mai Ngọ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4AE4E0CA-8A88-4FB6-A788-13E4035A6B41}" type="slidenum">
              <a:rPr lang="en-US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anose="02040502050405020303" pitchFamily="18" charset="0"/>
              <a:buNone/>
            </a:pPr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anose="02040502050405020303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33ED7E1B-10CA-41EA-912C-19D727B1D852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06587AAA-C9DA-460D-8DA7-6B97D925D5CC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anose="02040502050405020303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90015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335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625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anose="02040502050405020303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2.png"/><Relationship Id="rId3" Type="http://schemas.microsoft.com/office/2007/relationships/media" Target="file:///D:\My%20Music\nhac%20quoc%20te\Cherry%20cherry%20lady%20-%20Copy.wma" TargetMode="External"/><Relationship Id="rId2" Type="http://schemas.openxmlformats.org/officeDocument/2006/relationships/audio" Target="file:///D:\My%20Music\nhac%20quoc%20te\Cherry%20cherry%20lady%20-%20Copy.wma" TargetMode="Externa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png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GIF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GIF"/><Relationship Id="rId1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.GIF"/><Relationship Id="rId8" Type="http://schemas.openxmlformats.org/officeDocument/2006/relationships/image" Target="../media/image15.GIF"/><Relationship Id="rId7" Type="http://schemas.openxmlformats.org/officeDocument/2006/relationships/slide" Target="slide23.xml"/><Relationship Id="rId6" Type="http://schemas.openxmlformats.org/officeDocument/2006/relationships/slide" Target="slide22.xml"/><Relationship Id="rId5" Type="http://schemas.openxmlformats.org/officeDocument/2006/relationships/slide" Target="slide21.xml"/><Relationship Id="rId4" Type="http://schemas.openxmlformats.org/officeDocument/2006/relationships/slide" Target="slide20.xml"/><Relationship Id="rId3" Type="http://schemas.openxmlformats.org/officeDocument/2006/relationships/slide" Target="slide19.xml"/><Relationship Id="rId2" Type="http://schemas.openxmlformats.org/officeDocument/2006/relationships/slide" Target="slide18.xml"/><Relationship Id="rId16" Type="http://schemas.openxmlformats.org/officeDocument/2006/relationships/slideLayout" Target="../slideLayouts/slideLayout2.xml"/><Relationship Id="rId15" Type="http://schemas.openxmlformats.org/officeDocument/2006/relationships/slide" Target="slide24.xml"/><Relationship Id="rId14" Type="http://schemas.openxmlformats.org/officeDocument/2006/relationships/slide" Target="slide28.xml"/><Relationship Id="rId13" Type="http://schemas.openxmlformats.org/officeDocument/2006/relationships/image" Target="../media/image18.png"/><Relationship Id="rId12" Type="http://schemas.microsoft.com/office/2007/relationships/media" Target="../media/audio1.wav"/><Relationship Id="rId11" Type="http://schemas.openxmlformats.org/officeDocument/2006/relationships/audio" Target="../media/audio1.wav"/><Relationship Id="rId10" Type="http://schemas.openxmlformats.org/officeDocument/2006/relationships/image" Target="../media/image17.GIF"/><Relationship Id="rId1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png"/><Relationship Id="rId8" Type="http://schemas.openxmlformats.org/officeDocument/2006/relationships/image" Target="../media/image26.png"/><Relationship Id="rId7" Type="http://schemas.openxmlformats.org/officeDocument/2006/relationships/image" Target="../media/image25.png"/><Relationship Id="rId6" Type="http://schemas.microsoft.com/office/2007/relationships/hdphoto" Target="../media/image24.wdp"/><Relationship Id="rId5" Type="http://schemas.openxmlformats.org/officeDocument/2006/relationships/image" Target="../media/image23.png"/><Relationship Id="rId4" Type="http://schemas.microsoft.com/office/2007/relationships/hdphoto" Target="../media/image22.wdp"/><Relationship Id="rId3" Type="http://schemas.openxmlformats.org/officeDocument/2006/relationships/image" Target="../media/image21.png"/><Relationship Id="rId2" Type="http://schemas.microsoft.com/office/2007/relationships/hdphoto" Target="../media/image20.wdp"/><Relationship Id="rId14" Type="http://schemas.openxmlformats.org/officeDocument/2006/relationships/slideLayout" Target="../slideLayouts/slideLayout1.xml"/><Relationship Id="rId13" Type="http://schemas.openxmlformats.org/officeDocument/2006/relationships/audio" Target="../media/audio4.wav"/><Relationship Id="rId12" Type="http://schemas.openxmlformats.org/officeDocument/2006/relationships/audio" Target="../media/audio3.wav"/><Relationship Id="rId11" Type="http://schemas.openxmlformats.org/officeDocument/2006/relationships/audio" Target="../media/audio2.wav"/><Relationship Id="rId10" Type="http://schemas.openxmlformats.org/officeDocument/2006/relationships/slide" Target="slide17.xml"/><Relationship Id="rId1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png"/><Relationship Id="rId8" Type="http://schemas.openxmlformats.org/officeDocument/2006/relationships/image" Target="../media/image26.png"/><Relationship Id="rId7" Type="http://schemas.openxmlformats.org/officeDocument/2006/relationships/image" Target="../media/image27.png"/><Relationship Id="rId6" Type="http://schemas.microsoft.com/office/2007/relationships/hdphoto" Target="../media/image24.wdp"/><Relationship Id="rId5" Type="http://schemas.openxmlformats.org/officeDocument/2006/relationships/image" Target="../media/image23.png"/><Relationship Id="rId4" Type="http://schemas.microsoft.com/office/2007/relationships/hdphoto" Target="../media/image22.wdp"/><Relationship Id="rId3" Type="http://schemas.openxmlformats.org/officeDocument/2006/relationships/image" Target="../media/image21.png"/><Relationship Id="rId2" Type="http://schemas.microsoft.com/office/2007/relationships/hdphoto" Target="../media/image20.wdp"/><Relationship Id="rId14" Type="http://schemas.openxmlformats.org/officeDocument/2006/relationships/slideLayout" Target="../slideLayouts/slideLayout1.xml"/><Relationship Id="rId13" Type="http://schemas.openxmlformats.org/officeDocument/2006/relationships/audio" Target="../media/audio3.wav"/><Relationship Id="rId12" Type="http://schemas.openxmlformats.org/officeDocument/2006/relationships/audio" Target="../media/audio4.wav"/><Relationship Id="rId11" Type="http://schemas.openxmlformats.org/officeDocument/2006/relationships/audio" Target="../media/audio2.wav"/><Relationship Id="rId10" Type="http://schemas.openxmlformats.org/officeDocument/2006/relationships/slide" Target="slide17.xml"/><Relationship Id="rId1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png"/><Relationship Id="rId8" Type="http://schemas.openxmlformats.org/officeDocument/2006/relationships/image" Target="../media/image26.png"/><Relationship Id="rId7" Type="http://schemas.openxmlformats.org/officeDocument/2006/relationships/image" Target="../media/image25.png"/><Relationship Id="rId6" Type="http://schemas.microsoft.com/office/2007/relationships/hdphoto" Target="../media/image24.wdp"/><Relationship Id="rId5" Type="http://schemas.openxmlformats.org/officeDocument/2006/relationships/image" Target="../media/image23.png"/><Relationship Id="rId4" Type="http://schemas.microsoft.com/office/2007/relationships/hdphoto" Target="../media/image22.wdp"/><Relationship Id="rId3" Type="http://schemas.openxmlformats.org/officeDocument/2006/relationships/image" Target="../media/image21.png"/><Relationship Id="rId2" Type="http://schemas.microsoft.com/office/2007/relationships/hdphoto" Target="../media/image20.wdp"/><Relationship Id="rId14" Type="http://schemas.openxmlformats.org/officeDocument/2006/relationships/slideLayout" Target="../slideLayouts/slideLayout1.xml"/><Relationship Id="rId13" Type="http://schemas.openxmlformats.org/officeDocument/2006/relationships/audio" Target="../media/audio4.wav"/><Relationship Id="rId12" Type="http://schemas.openxmlformats.org/officeDocument/2006/relationships/audio" Target="../media/audio3.wav"/><Relationship Id="rId11" Type="http://schemas.openxmlformats.org/officeDocument/2006/relationships/audio" Target="../media/audio2.wav"/><Relationship Id="rId10" Type="http://schemas.openxmlformats.org/officeDocument/2006/relationships/slide" Target="slide17.xml"/><Relationship Id="rId1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" Target="slide17.xml"/><Relationship Id="rId8" Type="http://schemas.openxmlformats.org/officeDocument/2006/relationships/image" Target="../media/image28.png"/><Relationship Id="rId7" Type="http://schemas.openxmlformats.org/officeDocument/2006/relationships/image" Target="../media/image27.png"/><Relationship Id="rId6" Type="http://schemas.microsoft.com/office/2007/relationships/hdphoto" Target="../media/image24.wdp"/><Relationship Id="rId5" Type="http://schemas.openxmlformats.org/officeDocument/2006/relationships/image" Target="../media/image23.png"/><Relationship Id="rId4" Type="http://schemas.microsoft.com/office/2007/relationships/hdphoto" Target="../media/image22.wdp"/><Relationship Id="rId3" Type="http://schemas.openxmlformats.org/officeDocument/2006/relationships/image" Target="../media/image21.png"/><Relationship Id="rId2" Type="http://schemas.microsoft.com/office/2007/relationships/hdphoto" Target="../media/image20.wdp"/><Relationship Id="rId13" Type="http://schemas.openxmlformats.org/officeDocument/2006/relationships/slideLayout" Target="../slideLayouts/slideLayout1.xml"/><Relationship Id="rId12" Type="http://schemas.openxmlformats.org/officeDocument/2006/relationships/audio" Target="../media/audio3.wav"/><Relationship Id="rId11" Type="http://schemas.openxmlformats.org/officeDocument/2006/relationships/audio" Target="../media/audio4.wav"/><Relationship Id="rId10" Type="http://schemas.openxmlformats.org/officeDocument/2006/relationships/audio" Target="../media/audio2.wav"/><Relationship Id="rId1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png"/><Relationship Id="rId8" Type="http://schemas.openxmlformats.org/officeDocument/2006/relationships/image" Target="../media/image26.png"/><Relationship Id="rId7" Type="http://schemas.openxmlformats.org/officeDocument/2006/relationships/image" Target="../media/image27.png"/><Relationship Id="rId6" Type="http://schemas.microsoft.com/office/2007/relationships/hdphoto" Target="../media/image24.wdp"/><Relationship Id="rId5" Type="http://schemas.openxmlformats.org/officeDocument/2006/relationships/image" Target="../media/image23.png"/><Relationship Id="rId4" Type="http://schemas.microsoft.com/office/2007/relationships/hdphoto" Target="../media/image22.wdp"/><Relationship Id="rId3" Type="http://schemas.openxmlformats.org/officeDocument/2006/relationships/image" Target="../media/image21.png"/><Relationship Id="rId2" Type="http://schemas.microsoft.com/office/2007/relationships/hdphoto" Target="../media/image20.wdp"/><Relationship Id="rId14" Type="http://schemas.openxmlformats.org/officeDocument/2006/relationships/slideLayout" Target="../slideLayouts/slideLayout1.xml"/><Relationship Id="rId13" Type="http://schemas.openxmlformats.org/officeDocument/2006/relationships/audio" Target="../media/audio3.wav"/><Relationship Id="rId12" Type="http://schemas.openxmlformats.org/officeDocument/2006/relationships/audio" Target="../media/audio4.wav"/><Relationship Id="rId11" Type="http://schemas.openxmlformats.org/officeDocument/2006/relationships/audio" Target="../media/audio2.wav"/><Relationship Id="rId10" Type="http://schemas.openxmlformats.org/officeDocument/2006/relationships/slide" Target="slide17.xml"/><Relationship Id="rId1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png"/><Relationship Id="rId8" Type="http://schemas.openxmlformats.org/officeDocument/2006/relationships/image" Target="../media/image26.png"/><Relationship Id="rId7" Type="http://schemas.openxmlformats.org/officeDocument/2006/relationships/image" Target="../media/image27.png"/><Relationship Id="rId6" Type="http://schemas.microsoft.com/office/2007/relationships/hdphoto" Target="../media/image24.wdp"/><Relationship Id="rId5" Type="http://schemas.openxmlformats.org/officeDocument/2006/relationships/image" Target="../media/image23.png"/><Relationship Id="rId4" Type="http://schemas.microsoft.com/office/2007/relationships/hdphoto" Target="../media/image22.wdp"/><Relationship Id="rId3" Type="http://schemas.openxmlformats.org/officeDocument/2006/relationships/image" Target="../media/image21.png"/><Relationship Id="rId2" Type="http://schemas.microsoft.com/office/2007/relationships/hdphoto" Target="../media/image20.wdp"/><Relationship Id="rId14" Type="http://schemas.openxmlformats.org/officeDocument/2006/relationships/slideLayout" Target="../slideLayouts/slideLayout1.xml"/><Relationship Id="rId13" Type="http://schemas.openxmlformats.org/officeDocument/2006/relationships/audio" Target="../media/audio3.wav"/><Relationship Id="rId12" Type="http://schemas.openxmlformats.org/officeDocument/2006/relationships/audio" Target="../media/audio4.wav"/><Relationship Id="rId11" Type="http://schemas.openxmlformats.org/officeDocument/2006/relationships/audio" Target="../media/audio2.wav"/><Relationship Id="rId10" Type="http://schemas.openxmlformats.org/officeDocument/2006/relationships/slide" Target="slide17.xml"/><Relationship Id="rId1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0.png"/><Relationship Id="rId2" Type="http://schemas.microsoft.com/office/2007/relationships/media" Target="../media/media1.mp4"/><Relationship Id="rId1" Type="http://schemas.openxmlformats.org/officeDocument/2006/relationships/video" Target="../media/media1.mp4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2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1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1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 descr="EJ145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Cherry cherry lady - Copy.wma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1722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WordArt 5" descr="5%"/>
          <p:cNvSpPr>
            <a:spLocks noChangeArrowheads="1" noChangeShapeType="1" noTextEdit="1"/>
          </p:cNvSpPr>
          <p:nvPr/>
        </p:nvSpPr>
        <p:spPr bwMode="auto">
          <a:xfrm>
            <a:off x="2161903" y="4052939"/>
            <a:ext cx="4820195" cy="2439827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712663"/>
              </a:avLst>
            </a:prstTxWarp>
            <a:scene3d>
              <a:camera prst="legacyPerspectiveFront">
                <a:rot lat="20099957" lon="20099957" rev="0"/>
              </a:camera>
              <a:lightRig rig="legacyFlat2" dir="t"/>
            </a:scene3d>
            <a:sp3d extrusionH="430200" prstMaterial="legacyMatte">
              <a:extrusionClr>
                <a:srgbClr val="FFCCFF"/>
              </a:extrusionClr>
              <a:contourClr>
                <a:srgbClr val="B00429"/>
              </a:contourClr>
            </a:sp3d>
          </a:bodyPr>
          <a:lstStyle/>
          <a:p>
            <a:pPr algn="ctr"/>
            <a:r>
              <a:rPr lang="en-US" sz="4400" b="1" kern="10" dirty="0" smtClean="0">
                <a:ln w="9525">
                  <a:round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ÀO </a:t>
            </a:r>
            <a:endParaRPr lang="en-US" sz="4400" b="1" kern="10" dirty="0" smtClean="0">
              <a:ln w="9525">
                <a:round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kern="10" dirty="0" smtClean="0">
                <a:ln w="9525">
                  <a:round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 THẦY CÔ GIÁO</a:t>
            </a:r>
            <a:endParaRPr lang="en-US" sz="4400" b="1" kern="10" dirty="0" smtClean="0">
              <a:ln w="9525">
                <a:round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kern="10" dirty="0" smtClean="0">
                <a:ln w="9525">
                  <a:round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EM</a:t>
            </a:r>
            <a:endParaRPr lang="en-US" sz="4400" b="1" kern="10" dirty="0">
              <a:ln w="9525">
                <a:round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0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224533" fill="hold"/>
                                        <p:tgtEl>
                                          <p:spTgt spid="30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9"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9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2819400"/>
            <a:ext cx="8534400" cy="1282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Hiệu suất phản </a:t>
            </a:r>
            <a:r>
              <a:rPr lang="nl-NL" sz="3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nl-NL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 phản ứng hết và chất phản ứng </a:t>
            </a:r>
            <a:r>
              <a:rPr lang="nl-NL" sz="3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</a:t>
            </a:r>
            <a:endParaRPr lang="en-US" sz="3600" dirty="0">
              <a:latin typeface="VNI Times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1"/>
          <p:cNvSpPr/>
          <p:nvPr/>
        </p:nvSpPr>
        <p:spPr>
          <a:xfrm>
            <a:off x="228600" y="1600200"/>
            <a:ext cx="8382000" cy="108140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khối lượng, số mol của các chất phản ứng và sản phẩm trong phản ứng hóa họ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3662045" y="59055"/>
            <a:ext cx="19767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  <a:endParaRPr lang="vi-V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763270" y="945515"/>
            <a:ext cx="838073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vi-VN" altLang="en-US" sz="3200" b="1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/>
              </a:rPr>
              <a:t>TÍNH THEO PHƯƠNG TRÌNH HÓA HỌC</a:t>
            </a:r>
            <a:endParaRPr lang="vi-VN" altLang="en-US" sz="3200" b="1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76200" y="-2540"/>
            <a:ext cx="4557395" cy="4051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: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 sơ đồ mô tả số lượng phân tử chất trước và sau phản ứng để xác định trước phản ứng có bao nhiêu phân tử H</a:t>
            </a:r>
            <a:r>
              <a:rPr lang="nl-NL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bao nhiêu phân tử O</a:t>
            </a:r>
            <a:r>
              <a:rPr lang="nl-NL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m gia phản ứng, sau phản ứng phân tử nào còn dư, phân tử nào phản ứng hết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04" t="38483" r="39263" b="25599"/>
          <a:stretch>
            <a:fillRect/>
          </a:stretch>
        </p:blipFill>
        <p:spPr bwMode="auto">
          <a:xfrm>
            <a:off x="4495800" y="-19548"/>
            <a:ext cx="4648200" cy="4362948"/>
          </a:xfrm>
          <a:prstGeom prst="rect">
            <a:avLst/>
          </a:prstGeom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-62230" y="4608195"/>
            <a:ext cx="6513195" cy="2212340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2250440" algn="l"/>
              </a:tabLst>
            </a:pPr>
            <a:r>
              <a:rPr lang="en-US" sz="28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t cháy 1 mol khí hydrogen trong 0,4 mol khí oxygen đến khi phản ứng xảy ra hoàn toàn. Cho biết chất nào còn dư sau phản ứng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5 phút đếm ngược nhạc vui vẻ hào hứng cho hoạt động nhó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9400" y="5169408"/>
            <a:ext cx="1836627" cy="15108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41910" y="76200"/>
            <a:ext cx="9185910" cy="13646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2250440" algn="l"/>
              </a:tabLst>
            </a:pPr>
            <a:r>
              <a:rPr lang="en-US" sz="2400" b="1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vi-VN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t cháy 1 mol khí hydrogen trong 0,4 mol khí oxygen đến khi phản ứng xảy ra hoàn toàn. Cho biết chất nào còn dư sau phản ứng</a:t>
            </a:r>
            <a:r>
              <a:rPr lang="vi-VN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04800" y="2001859"/>
                <a:ext cx="8534400" cy="671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á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 </a:t>
                </a:r>
                <a:r>
                  <a:rPr lang="vi-V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2H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+   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</m:e>
                      <m:lim>
                        <m:sSup>
                          <m:sSup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lim>
                    </m:limUpp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  2H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</a:t>
                </a:r>
                <a:endParaRPr lang="en-US" sz="28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01859"/>
                <a:ext cx="8534400" cy="671830"/>
              </a:xfrm>
              <a:prstGeom prst="rect">
                <a:avLst/>
              </a:prstGeom>
              <a:blipFill rotWithShape="1">
                <a:blip r:embed="rId1"/>
                <a:stretch>
                  <a:fillRect t="-50" b="-297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95300" y="2826909"/>
            <a:ext cx="84582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  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      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1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           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3376653"/>
            <a:ext cx="834267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    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1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         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4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         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3845003"/>
            <a:ext cx="8686800" cy="586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      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0,8     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 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4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0,8 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5300" y="4614289"/>
            <a:ext cx="8420100" cy="586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  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      0          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8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9097" y="5486400"/>
            <a:ext cx="495680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2 mo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4295" y="2819400"/>
            <a:ext cx="9069705" cy="43053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Hiệu suất phản ứ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 phản ứng hết và chất phản ứng dư</a:t>
            </a:r>
            <a:endParaRPr lang="en-US" sz="2800" dirty="0">
              <a:latin typeface="VNI Times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115000"/>
              </a:lnSpc>
              <a:spcAft>
                <a:spcPts val="0"/>
              </a:spcAft>
            </a:pPr>
            <a:r>
              <a:rPr lang="vi-VN" alt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 phản ứng hết là chất không còn khi phản ứng kết thú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115000"/>
              </a:lnSpc>
              <a:spcAft>
                <a:spcPts val="0"/>
              </a:spcAft>
            </a:pPr>
            <a:r>
              <a:rPr lang="vi-VN" alt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 phản ứng dư là chất còn lại sau khi kết thúc phản ứ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115000"/>
              </a:lnSpc>
              <a:spcAft>
                <a:spcPts val="0"/>
              </a:spcAft>
            </a:pPr>
            <a:r>
              <a:rPr lang="vi-VN" alt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 chất sản phẩm tạo thành được tính theo chất phản ứng hết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115000"/>
              </a:lnSpc>
              <a:spcAft>
                <a:spcPts val="0"/>
              </a:spcAf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Tổng hợp 5000 ảnh động tuyển chọn cực đẹp cho Powerpoint | CTU - Diễn đàn  Sinh viên Đại học Cần Thơ"/>
          <p:cNvPicPr>
            <a:picLocks noChangeAspect="1" noChangeArrowheads="1" noCrop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152400" y="152400"/>
            <a:ext cx="1600200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1"/>
          <p:cNvSpPr/>
          <p:nvPr/>
        </p:nvSpPr>
        <p:spPr>
          <a:xfrm>
            <a:off x="228600" y="1600200"/>
            <a:ext cx="8382000" cy="108140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khối lượng, số mol của các chất phản ứng và sản phẩm trong phản ứng hóa họ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3662045" y="59055"/>
            <a:ext cx="19767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  <a:endParaRPr lang="vi-V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1525270" y="869315"/>
            <a:ext cx="838073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vi-VN" altLang="en-US" sz="3200" b="1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/>
              </a:rPr>
              <a:t>TÍNH THEO PHƯƠNG TRÌNH HÓA HỌC</a:t>
            </a:r>
            <a:endParaRPr lang="vi-VN" altLang="en-US" sz="3200" b="1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28600"/>
            <a:ext cx="8382000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5" algn="just">
              <a:lnSpc>
                <a:spcPct val="115000"/>
              </a:lnSpc>
            </a:pP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Hiệu suất phản ứ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5" algn="just">
              <a:lnSpc>
                <a:spcPct val="115000"/>
              </a:lnSpc>
            </a:pPr>
            <a:r>
              <a:rPr lang="nl-NL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Hiệu suất phản ứng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 suất phản ứng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 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ượng sản phẩ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 tế và lượng sản phẩ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 thuyết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371600" y="2798534"/>
                <a:ext cx="5925185" cy="13963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nl-NL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ông </a:t>
                </a:r>
                <a:r>
                  <a:rPr lang="nl-NL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 tính hiệu suất phản </a:t>
                </a:r>
                <a:r>
                  <a:rPr lang="nl-NL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ứng</a:t>
                </a:r>
                <a:endParaRPr lang="vi-VN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sz="2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𝒕</m:t>
                              </m:r>
                              <m:r>
                                <a:rPr lang="en-US" sz="28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8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800" b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𝟎𝟎</m:t>
                              </m:r>
                            </m:sub>
                          </m:sSub>
                          <m:r>
                            <a:rPr lang="en-US" sz="28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𝒍𝒕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</m:e>
                      </m:d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798534"/>
                <a:ext cx="5925185" cy="1396365"/>
              </a:xfrm>
              <a:prstGeom prst="rect">
                <a:avLst/>
              </a:prstGeom>
              <a:blipFill rotWithShape="1">
                <a:blip r:embed="rId1"/>
                <a:stretch>
                  <a:fillRect t="-6" r="-129" b="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27635" y="4029710"/>
            <a:ext cx="9017000" cy="2245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vi-VN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g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vi-VN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t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g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%)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0% 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≤ </a:t>
            </a: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 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≤ </a:t>
            </a:r>
            <a:r>
              <a:rPr lang="vi-VN" altLang="en-US" sz="28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0%)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2" descr="Tổng hợp 5000 ảnh động tuyển chọn cực đẹp cho Powerpoint | CTU - Diễn đàn  Sinh viên Đại học Cần Thơ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4793" y="228600"/>
            <a:ext cx="1295400" cy="931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14:flythroug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609600"/>
            <a:ext cx="4302711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6046" y="190500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2514600" y="1734664"/>
            <a:ext cx="3276600" cy="882119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  <a:endParaRPr lang="en-US" sz="36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52400"/>
            <a:ext cx="6172200" cy="1894362"/>
          </a:xfrm>
        </p:spPr>
        <p:txBody>
          <a:bodyPr>
            <a:normAutofit/>
          </a:bodyPr>
          <a:lstStyle/>
          <a:p>
            <a:pPr marL="182880" indent="0">
              <a:buNone/>
            </a:pPr>
            <a:r>
              <a:rPr lang="en-US" sz="44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VÒNG </a:t>
            </a:r>
            <a:r>
              <a:rPr lang="en-US" sz="44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MAY MẮN</a:t>
            </a:r>
            <a:endParaRPr lang="en-US" sz="4400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2582147"/>
            <a:ext cx="83058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m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4133566" y="890465"/>
            <a:ext cx="4266478" cy="4200433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156509"/>
              <a:ext cx="2025648" cy="9022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153584"/>
              <a:ext cx="2025648" cy="9022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7" y="4380220"/>
              <a:ext cx="2025648" cy="9022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387460"/>
              <a:ext cx="2025648" cy="9022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6965768" y="5878287"/>
            <a:ext cx="2028009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2" action="ppaction://hlinksldjump"/>
          </p:cNvPr>
          <p:cNvSpPr/>
          <p:nvPr/>
        </p:nvSpPr>
        <p:spPr>
          <a:xfrm>
            <a:off x="543605" y="2186976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400" b="1" i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3" action="ppaction://hlinksldjump"/>
          </p:cNvPr>
          <p:cNvSpPr/>
          <p:nvPr/>
        </p:nvSpPr>
        <p:spPr>
          <a:xfrm>
            <a:off x="1766792" y="2186976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4" action="ppaction://hlinksldjump"/>
          </p:cNvPr>
          <p:cNvSpPr/>
          <p:nvPr/>
        </p:nvSpPr>
        <p:spPr>
          <a:xfrm>
            <a:off x="2890229" y="2186976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5" action="ppaction://hlinksldjump"/>
          </p:cNvPr>
          <p:cNvSpPr/>
          <p:nvPr/>
        </p:nvSpPr>
        <p:spPr>
          <a:xfrm>
            <a:off x="643922" y="3733049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6" action="ppaction://hlinksldjump"/>
          </p:cNvPr>
          <p:cNvSpPr/>
          <p:nvPr/>
        </p:nvSpPr>
        <p:spPr>
          <a:xfrm>
            <a:off x="1767360" y="3733049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7" tooltip="" action="ppaction://hlinksldjump"/>
          </p:cNvPr>
          <p:cNvSpPr/>
          <p:nvPr/>
        </p:nvSpPr>
        <p:spPr>
          <a:xfrm>
            <a:off x="2890797" y="3733049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69018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  <a:endParaRPr kumimoji="0" lang="en-US" sz="60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  <a:endParaRPr kumimoji="0" lang="en-US" sz="60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3605" y="845531"/>
            <a:ext cx="371475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22304" y="1207472"/>
            <a:ext cx="371475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89363" y="680278"/>
            <a:ext cx="371475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33873" y="478509"/>
            <a:ext cx="535781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63408" y="2486084"/>
            <a:ext cx="1206794" cy="1009193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11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285614" y="-693733"/>
            <a:ext cx="4572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rId14" action="ppaction://hlinksldjump"/>
          </p:cNvPr>
          <p:cNvSpPr/>
          <p:nvPr/>
        </p:nvSpPr>
        <p:spPr>
          <a:xfrm rot="5400000">
            <a:off x="8415744" y="2684420"/>
            <a:ext cx="783772" cy="587828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ight Arrow 4">
            <a:hlinkClick r:id="rId15" action="ppaction://hlinksldjump"/>
          </p:cNvPr>
          <p:cNvSpPr/>
          <p:nvPr/>
        </p:nvSpPr>
        <p:spPr>
          <a:xfrm>
            <a:off x="304800" y="6096000"/>
            <a:ext cx="762000" cy="631372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04800" y="336848"/>
            <a:ext cx="8593207" cy="1745345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lang="vi-VN" sz="2800" dirty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tính khối lượng và số mol của chất phản ứng và chất sản phẩm trong một phản ứng hóa học ta thực hiện theo mấy bước?</a:t>
            </a:r>
            <a:endParaRPr lang="en-US" sz="2800" b="1" dirty="0">
              <a:solidFill>
                <a:schemeClr val="accent6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vi-VN" sz="2800" dirty="0" smtClean="0"/>
              <a:t> 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387928" y="2250694"/>
            <a:ext cx="318950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068026" y="2222268"/>
            <a:ext cx="477117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endParaRPr lang="vi-VN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87928" y="3368961"/>
            <a:ext cx="3189507" cy="75221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068026" y="3383723"/>
            <a:ext cx="469164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2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>
            <a:fillRect/>
          </a:stretch>
        </p:blipFill>
        <p:spPr>
          <a:xfrm>
            <a:off x="2913582" y="2313451"/>
            <a:ext cx="66385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2974033" y="3355106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1321" y="3447342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7888" y="2313451"/>
            <a:ext cx="603557" cy="707197"/>
          </a:xfrm>
          <a:prstGeom prst="rect">
            <a:avLst/>
          </a:prstGeom>
        </p:spPr>
      </p:pic>
      <p:sp>
        <p:nvSpPr>
          <p:cNvPr id="57" name="Cloud 56">
            <a:hlinkClick r:id="rId10" action="ppaction://hlinksldjump"/>
          </p:cNvPr>
          <p:cNvSpPr/>
          <p:nvPr/>
        </p:nvSpPr>
        <p:spPr>
          <a:xfrm>
            <a:off x="3500621" y="4702499"/>
            <a:ext cx="1769408" cy="1104900"/>
          </a:xfrm>
          <a:prstGeom prst="cloud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32591" y="408931"/>
            <a:ext cx="8105289" cy="112571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 định nào dưới đây không đúng khi nói về tính toán theo phương trình hóa học?</a:t>
            </a:r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vi-VN" dirty="0" smtClean="0"/>
              <a:t> 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32591" y="1712977"/>
            <a:ext cx="800790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solidFill>
                  <a:srgbClr val="002060"/>
                </a:solidFill>
              </a:rPr>
              <a:t>	</a:t>
            </a:r>
            <a:endParaRPr lang="en-US" sz="3200" dirty="0" smtClean="0">
              <a:solidFill>
                <a:srgbClr val="002060"/>
              </a:solidFill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4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ính toán theo phương trình cần viết phương trình hóa học của phản ứng xảy ra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en-US" sz="3200" dirty="0" smtClean="0">
                <a:solidFill>
                  <a:srgbClr val="002060"/>
                </a:solidFill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32591" y="2636914"/>
            <a:ext cx="765588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Tính toán theo phương trình cần viết sơ đồ phản ứng xảy ra.</a:t>
            </a:r>
            <a:endParaRPr 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38973" y="3677046"/>
            <a:ext cx="784312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Sử dụng linh hoạt công thức tính khối lượng hoặc tính thể tích ở điều kiện chuẩn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98761" y="4729139"/>
            <a:ext cx="816846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Cần tiến hành tính số mol của các chất tham gia hoặc sản phẩm trước khi tính toán theo yêu cầu của đề bài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9515" y="1994254"/>
            <a:ext cx="60429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8470377" y="3811766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5253" y="4823739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059" y="2775532"/>
            <a:ext cx="603557" cy="594747"/>
          </a:xfrm>
          <a:prstGeom prst="rect">
            <a:avLst/>
          </a:prstGeom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5852525" y="5753100"/>
            <a:ext cx="1769408" cy="1104900"/>
          </a:xfrm>
          <a:prstGeom prst="cloud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6482" y="1981200"/>
            <a:ext cx="9002786" cy="8086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4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Ủ ĐỀ 1: PHẢN ỨNG HÓA HỌC</a:t>
            </a:r>
            <a:endParaRPr lang="en-US" sz="4400" b="1" kern="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WordArt 6"/>
          <p:cNvSpPr>
            <a:spLocks noChangeArrowheads="1" noChangeShapeType="1" noTextEdit="1"/>
          </p:cNvSpPr>
          <p:nvPr/>
        </p:nvSpPr>
        <p:spPr bwMode="auto">
          <a:xfrm>
            <a:off x="86482" y="3144556"/>
            <a:ext cx="8905118" cy="23418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700" kern="10" dirty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</a:rPr>
              <a:t> </a:t>
            </a:r>
            <a:r>
              <a:rPr lang="en-US" sz="2700" kern="10" dirty="0" smtClean="0">
                <a:ln w="15875"/>
                <a:gradFill>
                  <a:gsLst>
                    <a:gs pos="0">
                      <a:schemeClr val="accent1"/>
                    </a:gs>
                    <a:gs pos="100000">
                      <a:schemeClr val="accent6"/>
                    </a:gs>
                  </a:gsLst>
                  <a:lin ang="2700000" scaled="0"/>
                </a:gradFill>
                <a:effectLst/>
                <a:latin typeface="UTM American Sans" panose="02040603050506020204" pitchFamily="18" charset="0"/>
                <a:cs typeface="Times New Roman" panose="02020603050405020304" pitchFamily="18" charset="0"/>
              </a:rPr>
              <a:t>BÀI 5: TÍNH THEO PHƯƠNG TRÌNH HÓA HỌC</a:t>
            </a:r>
            <a:endParaRPr lang="en-US" sz="2700" kern="10" dirty="0" smtClean="0">
              <a:ln w="15875"/>
              <a:gradFill>
                <a:gsLst>
                  <a:gs pos="0">
                    <a:schemeClr val="accent1"/>
                  </a:gs>
                  <a:gs pos="100000">
                    <a:schemeClr val="accent6"/>
                  </a:gs>
                </a:gsLst>
                <a:lin ang="2700000" scaled="0"/>
              </a:gradFill>
              <a:effectLst/>
              <a:latin typeface="UTM American Sans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Sách giáo khoa KHTN 8 KNTT │ SGK KHTN 8 KNTT"/>
          <p:cNvPicPr>
            <a:picLocks noChangeAspect="1" noChangeArrowheads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8" t="22990" r="8928" b="56920"/>
          <a:stretch>
            <a:fillRect/>
          </a:stretch>
        </p:blipFill>
        <p:spPr bwMode="auto">
          <a:xfrm>
            <a:off x="5181600" y="432232"/>
            <a:ext cx="3657601" cy="914400"/>
          </a:xfrm>
          <a:prstGeom prst="rect">
            <a:avLst/>
          </a:prstGeom>
          <a:noFill/>
          <a:scene3d>
            <a:camera prst="isometricOffAxis2Left"/>
            <a:lightRig rig="threePt" dir="t"/>
          </a:scene3d>
          <a:sp3d>
            <a:bevelT prst="convex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49838" y="130492"/>
            <a:ext cx="8194908" cy="184122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br>
              <a:rPr lang="en-US" sz="2800" b="1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vi-VN" sz="2800" b="1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: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b="1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2800" b="1" dirty="0" smtClean="0">
              <a:solidFill>
                <a:srgbClr val="3333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+ 2HCl → BaCl</a:t>
            </a:r>
            <a:r>
              <a:rPr lang="vi-VN" sz="28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+ H</a:t>
            </a:r>
            <a:r>
              <a:rPr lang="vi-VN" sz="28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thu được 4,16 g BaCl</a:t>
            </a:r>
            <a:r>
              <a:rPr lang="vi-VN" sz="28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ần bao nhiêu mol </a:t>
            </a:r>
            <a:r>
              <a:rPr lang="vi-VN" sz="2800" b="1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12033" y="2264370"/>
            <a:ext cx="804895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01 mol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11023" y="3138030"/>
            <a:ext cx="802832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02 mol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42980" y="3995303"/>
            <a:ext cx="802832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04 mol	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53295" y="5054901"/>
            <a:ext cx="802832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0,05 mol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>
            <a:fillRect/>
          </a:stretch>
        </p:blipFill>
        <p:spPr>
          <a:xfrm>
            <a:off x="8353570" y="2012103"/>
            <a:ext cx="66385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8280132" y="4062031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744" y="5054901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9977" y="2991849"/>
            <a:ext cx="603557" cy="707197"/>
          </a:xfrm>
          <a:prstGeom prst="rect">
            <a:avLst/>
          </a:prstGeom>
        </p:spPr>
      </p:pic>
      <p:sp>
        <p:nvSpPr>
          <p:cNvPr id="17" name="Cloud 16">
            <a:hlinkClick r:id="rId10" action="ppaction://hlinksldjump"/>
          </p:cNvPr>
          <p:cNvSpPr/>
          <p:nvPr/>
        </p:nvSpPr>
        <p:spPr>
          <a:xfrm>
            <a:off x="6934200" y="5807399"/>
            <a:ext cx="1926785" cy="1104900"/>
          </a:xfrm>
          <a:prstGeom prst="cloud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99870"/>
            <a:ext cx="7895046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4:</a:t>
            </a:r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 lượng nước tạo thành khi đốt cháy hết 65 gam khí hydrogen là:</a:t>
            </a:r>
            <a:endParaRPr lang="en-US" sz="32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76294" y="1912065"/>
            <a:ext cx="429570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0 gam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724400" y="1933396"/>
            <a:ext cx="423646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0 gam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76294" y="2801237"/>
            <a:ext cx="423647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5 gam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672429" y="2805426"/>
            <a:ext cx="434041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vi-V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0 gam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974822"/>
            <a:ext cx="60429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902112"/>
            <a:ext cx="603402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7312" y="2883480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691" y="1974822"/>
            <a:ext cx="549444" cy="643793"/>
          </a:xfrm>
          <a:prstGeom prst="rect">
            <a:avLst/>
          </a:prstGeom>
        </p:spPr>
      </p:pic>
      <p:sp>
        <p:nvSpPr>
          <p:cNvPr id="18" name="Cloud 17">
            <a:hlinkClick r:id="rId9" action="ppaction://hlinksldjump"/>
          </p:cNvPr>
          <p:cNvSpPr/>
          <p:nvPr/>
        </p:nvSpPr>
        <p:spPr>
          <a:xfrm>
            <a:off x="3500621" y="4702499"/>
            <a:ext cx="1769408" cy="110490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04801" y="199869"/>
            <a:ext cx="8380696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đốt cháy hết 3,1 gam P cần dùng V lít khí oxygen (</a:t>
            </a:r>
            <a:r>
              <a:rPr lang="vi-VN" sz="2800" b="1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biết phản ứng sinh ra chất rắn là P</a:t>
            </a:r>
            <a:r>
              <a:rPr lang="vi-VN" sz="28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8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Giá trị của V gần nhất với: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0664" y="1915702"/>
            <a:ext cx="8484833" cy="69546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280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1,549 lít.	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00663" y="2704389"/>
            <a:ext cx="8484833" cy="57733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2,479</a:t>
            </a:r>
            <a:r>
              <a:rPr lang="vi-VN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.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42373" y="3409097"/>
            <a:ext cx="8484834" cy="65195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,479 </a:t>
            </a:r>
            <a:r>
              <a:rPr lang="en-US" sz="28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t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14518" y="4187554"/>
            <a:ext cx="851268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800" dirty="0" smtClean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,719 lít.</a:t>
            </a:r>
            <a:endParaRPr lang="en-US" sz="2800" dirty="0">
              <a:solidFill>
                <a:srgbClr val="002060"/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0423" y="1903103"/>
            <a:ext cx="60429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8123805" y="3327577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538" y="4269756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0423" y="2593284"/>
            <a:ext cx="603556" cy="643793"/>
          </a:xfrm>
          <a:prstGeom prst="rect">
            <a:avLst/>
          </a:prstGeom>
        </p:spPr>
      </p:pic>
      <p:sp>
        <p:nvSpPr>
          <p:cNvPr id="20" name="Cloud 19">
            <a:hlinkClick r:id="rId10" action="ppaction://hlinksldjump"/>
          </p:cNvPr>
          <p:cNvSpPr/>
          <p:nvPr/>
        </p:nvSpPr>
        <p:spPr>
          <a:xfrm>
            <a:off x="5587662" y="5400886"/>
            <a:ext cx="1769408" cy="110490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99870"/>
            <a:ext cx="7895046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6: Cho phương trình hóa học: </a:t>
            </a:r>
            <a:r>
              <a:rPr lang="vi-V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lang="vi-VN" sz="28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vi-VN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  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 CO</a:t>
            </a:r>
            <a:r>
              <a:rPr lang="vi-VN" sz="28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Để điều chế 2,479 lít CO</a:t>
            </a:r>
            <a:r>
              <a:rPr lang="vi-VN" sz="28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đkc) thì số mol CaCO</a:t>
            </a:r>
            <a:r>
              <a:rPr lang="vi-VN" sz="28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n dùng là: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2665" y="1949346"/>
            <a:ext cx="741148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98028" y="2913809"/>
            <a:ext cx="748003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4" y="3745038"/>
            <a:ext cx="7445395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3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04955" y="4599848"/>
            <a:ext cx="747310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4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567" y="2012103"/>
            <a:ext cx="60429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>
            <a:fillRect/>
          </a:stretch>
        </p:blipFill>
        <p:spPr>
          <a:xfrm>
            <a:off x="7469783" y="3891577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567" y="4595665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0591" y="2977320"/>
            <a:ext cx="603557" cy="643793"/>
          </a:xfrm>
          <a:prstGeom prst="rect">
            <a:avLst/>
          </a:prstGeom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6101214" y="5753100"/>
            <a:ext cx="1769408" cy="1104900"/>
          </a:xfrm>
          <a:prstGeom prst="cloud">
            <a:avLst/>
          </a:prstGeom>
          <a:solidFill>
            <a:schemeClr val="bg2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609600"/>
            <a:ext cx="4302711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47800" y="3048000"/>
            <a:ext cx="487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 LUẬN</a:t>
            </a:r>
            <a:endParaRPr lang="en-US" sz="6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505200"/>
            <a:ext cx="8534400" cy="360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0,54 gam Al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xide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 + 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→ Al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xide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28800" y="228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5 PHÚ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5 phút đếm ngược nhạc vui vẻ hào hứng cho hoạt động nhóm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3577486" y="1066800"/>
            <a:ext cx="1836627" cy="15108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"/>
          <a:srcRect l="26574" t="35416" r="25988" b="19792"/>
          <a:stretch>
            <a:fillRect/>
          </a:stretch>
        </p:blipFill>
        <p:spPr>
          <a:xfrm>
            <a:off x="381000" y="381000"/>
            <a:ext cx="8534400" cy="5181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58877" y="5562600"/>
                <a:ext cx="8219768" cy="1347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spcAft>
                    <a:spcPts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/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í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xygen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ề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iệ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ẩ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nl-NL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nl-NL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4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79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5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4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79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7185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𝑙</m:t>
                          </m:r>
                          <m:r>
                            <a:rPr lang="nl-NL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í</m:t>
                          </m:r>
                          <m:r>
                            <a:rPr lang="nl-NL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77" y="5562600"/>
                <a:ext cx="8219768" cy="1347613"/>
              </a:xfrm>
              <a:prstGeom prst="rect">
                <a:avLst/>
              </a:prstGeom>
              <a:blipFill rotWithShape="1">
                <a:blip r:embed="rId2"/>
                <a:stretch>
                  <a:fillRect l="-1" r="5" b="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298938" y="210081"/>
                <a:ext cx="8839200" cy="67013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200" b="1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altLang="en-US" sz="2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7:  </a:t>
                </a:r>
                <a:endParaRPr kumimoji="0" lang="vi-VN" altLang="en-US" sz="2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buAutoNum type="alphaLcParenR"/>
                </a:pPr>
                <a:r>
                  <a:rPr lang="en-US" sz="22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luminium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xide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2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0" lang="vi-VN" altLang="en-US" sz="2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en-US" sz="2200" b="1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kumimoji="0" lang="en-US" altLang="en-US" sz="2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: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kumimoji="0" lang="vi-VN" altLang="en-US" sz="2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minium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a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endParaRPr kumimoji="0" lang="vi-VN" altLang="en-US" sz="2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en-US" sz="2200" i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l</a:t>
                </a:r>
                <a:r>
                  <a:rPr lang="en-US" altLang="en-US" sz="22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en-US" sz="2200" i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lMAl</a:t>
                </a:r>
                <a:r>
                  <a:rPr lang="en-US" altLang="en-US" sz="22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0,5427=0,02(</a:t>
                </a:r>
                <a:r>
                  <a:rPr lang="en-US" altLang="en-US" sz="2200" i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US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nl-NL" altLang="en-US" sz="22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 2:</a:t>
                </a:r>
                <a:r>
                  <a:rPr lang="nl-NL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iết PTHH của phản ứng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4Al     +      3O</a:t>
                </a:r>
                <a:r>
                  <a:rPr lang="nl-NL" altLang="en-US" sz="2200" baseline="-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altLang="en-US" sz="22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→t0</a:t>
                </a: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2Al</a:t>
                </a:r>
                <a:r>
                  <a:rPr lang="nl-NL" altLang="en-US" sz="2200" baseline="-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nl-NL" altLang="en-US" sz="2200" baseline="-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altLang="en-US" sz="22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nl-NL" altLang="en-US" sz="2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THH </a:t>
                </a: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   4mol           3mol          2mol                        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nl-NL" altLang="en-US" sz="22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0,02mol      0,15mol           0,01mol       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en-US" altLang="en-US" sz="22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altLang="en-US" sz="22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a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THH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THH: </a:t>
                </a:r>
                <a:r>
                  <a:rPr lang="en-US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O2=34.nAl=34.0,02=0,15mol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THH: </a:t>
                </a:r>
                <a:r>
                  <a:rPr lang="en-US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l2O3=24.nAl=24.0,02=0,01mol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nl-NL" altLang="en-US" sz="22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 4: 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Khối </a:t>
                </a:r>
                <a:r>
                  <a:rPr lang="vi-V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aluminium oxide tạo ra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nl-NL" altLang="en-US" sz="22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l2O3=nAl2O3xMAl2O3=0,01 </a:t>
                </a:r>
                <a:r>
                  <a:rPr lang="nl-NL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nl-NL" altLang="en-US" sz="2200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02=1,02g</a:t>
                </a:r>
                <a:endParaRPr lang="vi-VN" altLang="en-US" sz="220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:r>
                  <a:rPr lang="en-US" sz="22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xygen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nl-NL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nl-NL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4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79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5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4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79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7185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𝑙</m:t>
                          </m:r>
                          <m:r>
                            <a:rPr lang="nl-NL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í</m:t>
                          </m:r>
                          <m:r>
                            <a:rPr lang="nl-NL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kumimoji="0" lang="en-US" altLang="en-US" sz="2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938" y="210081"/>
                <a:ext cx="8839200" cy="6701386"/>
              </a:xfrm>
              <a:prstGeom prst="rect">
                <a:avLst/>
              </a:prstGeom>
              <a:blipFill rotWithShape="1">
                <a:blip r:embed="rId1"/>
                <a:stretch>
                  <a:fillRect l="-6" t="-8" r="6" b="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2" imgW="127000" imgH="190500" progId="Equation.DSMT4">
                  <p:embed/>
                </p:oleObj>
              </mc:Choice>
              <mc:Fallback>
                <p:oleObj name="Equation" r:id="rId2" imgW="1270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514600"/>
            <a:ext cx="5140911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VẬN DỤNG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ferris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902803"/>
            <a:ext cx="8001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Aft>
                <a:spcPts val="0"/>
              </a:spcAft>
            </a:pP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xide (Al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1"/>
          <a:srcRect l="38782" t="39909" r="36699" b="51254"/>
          <a:stretch>
            <a:fillRect/>
          </a:stretch>
        </p:blipFill>
        <p:spPr bwMode="auto">
          <a:xfrm>
            <a:off x="914400" y="2211546"/>
            <a:ext cx="6553200" cy="1066800"/>
          </a:xfrm>
          <a:prstGeom prst="rect">
            <a:avLst/>
          </a:prstGeom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533400" y="3657600"/>
            <a:ext cx="7924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2 kg Al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1,3 k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4 k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2%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l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56527" y="133362"/>
            <a:ext cx="335474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Aft>
                <a:spcPts val="0"/>
              </a:spcAft>
            </a:pP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sz="44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 txBox="1"/>
          <p:nvPr/>
        </p:nvSpPr>
        <p:spPr>
          <a:xfrm>
            <a:off x="2133600" y="2133600"/>
            <a:ext cx="5029200" cy="121920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800" kern="12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  <a:cs typeface="+mj-cs"/>
              </a:defRPr>
            </a:lvl1pPr>
          </a:lstStyle>
          <a:p>
            <a:r>
              <a:rPr lang="en-US" altLang="zh-CN" sz="54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KHỞI ĐỘNG</a:t>
            </a:r>
            <a:endParaRPr lang="zh-CN" altLang="en-US" sz="5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 advTm="3000">
        <p14:reveal/>
      </p:transition>
    </mc:Choice>
    <mc:Fallback>
      <p:transition spd="slow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81354" y="1447800"/>
                <a:ext cx="8839200" cy="3964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:r>
                  <a:rPr lang="en-US" altLang="en-US" sz="2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/ PTHH: </a:t>
                </a:r>
                <a:endParaRPr lang="vi-VN" sz="2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    (2 x 102 )                                   (2x 54 )          kg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102                                               x                   kg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l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𝑙𝑡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2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2</m:t>
                          </m:r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4</m:t>
                      </m:r>
                      <m:d>
                        <m: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𝐻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𝑡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𝑙𝑡</m:t>
                              </m:r>
                            </m:sub>
                          </m:sSub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1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4</m:t>
                          </m:r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95</m:t>
                      </m:r>
                      <m:d>
                        <m: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%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54" y="1447800"/>
                <a:ext cx="8839200" cy="3964868"/>
              </a:xfrm>
              <a:prstGeom prst="rect">
                <a:avLst/>
              </a:prstGeom>
              <a:blipFill rotWithShape="1">
                <a:blip r:embed="rId1"/>
                <a:stretch>
                  <a:fillRect l="-1" r="1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pic>
        <p:nvPicPr>
          <p:cNvPr id="3076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2" t="39909" r="36699" b="51254"/>
          <a:stretch>
            <a:fillRect/>
          </a:stretch>
        </p:blipFill>
        <p:spPr bwMode="auto">
          <a:xfrm>
            <a:off x="1981200" y="771525"/>
            <a:ext cx="57912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30126" y="1295400"/>
                <a:ext cx="9013874" cy="47677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4314825" algn="l"/>
                  </a:tabLs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/ PTHH: 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    (2 x 102 )                                       (2x 54 )          kg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y                                               54                   kg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l</a:t>
                </a:r>
                <a:r>
                  <a:rPr lang="en-US" sz="22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2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𝑙𝑡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4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 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 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2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4</m:t>
                          </m:r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2</m:t>
                      </m:r>
                      <m:d>
                        <m: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2%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l</a:t>
                </a:r>
                <a:r>
                  <a:rPr lang="en-US" sz="22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2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𝐻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𝑙𝑡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0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𝑡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%</m:t>
                          </m:r>
                        </m:e>
                      </m:d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&gt;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𝑡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𝑙𝑡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00</m:t>
                              </m:r>
                            </m:sub>
                          </m:sSub>
                        </m:num>
                        <m:den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2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  <m:d>
                            <m:d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%</m:t>
                              </m:r>
                            </m:e>
                          </m:d>
                        </m:num>
                        <m:den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2</m:t>
                          </m:r>
                          <m:d>
                            <m:d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%</m:t>
                              </m:r>
                            </m:e>
                          </m:d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10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7</m:t>
                      </m:r>
                      <m:d>
                        <m: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26" y="1295400"/>
                <a:ext cx="9013874" cy="4767780"/>
              </a:xfrm>
              <a:prstGeom prst="rect">
                <a:avLst/>
              </a:prstGeom>
              <a:blipFill rotWithShape="1">
                <a:blip r:embed="rId1"/>
                <a:stretch>
                  <a:fillRect l="-7" b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2" t="39909" r="36699" b="51254"/>
          <a:stretch>
            <a:fillRect/>
          </a:stretch>
        </p:blipFill>
        <p:spPr bwMode="auto">
          <a:xfrm>
            <a:off x="2008163" y="1066800"/>
            <a:ext cx="5257800" cy="76200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J145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18" name="Text Box 15"/>
          <p:cNvSpPr txBox="1">
            <a:spLocks noChangeArrowheads="1"/>
          </p:cNvSpPr>
          <p:nvPr/>
        </p:nvSpPr>
        <p:spPr bwMode="auto">
          <a:xfrm>
            <a:off x="1544836" y="2209800"/>
            <a:ext cx="6054329" cy="2369880"/>
          </a:xfrm>
          <a:prstGeom prst="rect">
            <a:avLst/>
          </a:prstGeom>
          <a:noFill/>
          <a:ln w="76200" cmpd="tri">
            <a:solidFill>
              <a:srgbClr val="FF99CC"/>
            </a:solidFill>
            <a:prstDash val="sysDot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121793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21793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21793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21793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21793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HƯỚNG DẪN VỀ NHÀ</a:t>
            </a:r>
            <a:endParaRPr lang="en-US" altLang="en-US" sz="2800" b="1" u="sng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b="1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 HỌC BÀI 5: TÍNH THEO PHƯƠNG TRÌNH HÓA HỌC</a:t>
            </a:r>
            <a:endParaRPr lang="en-US" altLang="en-US" b="1" dirty="0" smtClean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b="1" dirty="0" smtClean="0">
                <a:solidFill>
                  <a:srgbClr val="0033CC"/>
                </a:solidFill>
                <a:cs typeface="Times New Roman" panose="02020603050405020304" pitchFamily="18" charset="0"/>
              </a:rPr>
              <a:t> ĐỌC VÀ TÌM HIỂU BÀI 6: NỒNG ĐỘ DUNG DỊCH</a:t>
            </a:r>
            <a:endParaRPr lang="pt-BR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 txBox="1"/>
          <p:nvPr/>
        </p:nvSpPr>
        <p:spPr>
          <a:xfrm>
            <a:off x="2971800" y="124007"/>
            <a:ext cx="3006088" cy="61434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800" kern="12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  <a:cs typeface="+mj-cs"/>
              </a:defRPr>
            </a:lvl1pPr>
          </a:lstStyle>
          <a:p>
            <a:r>
              <a:rPr lang="en-US" altLang="zh-CN" sz="30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KHỞI ĐỘNG</a:t>
            </a:r>
            <a:endParaRPr lang="zh-CN" altLang="en-US" sz="30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"/>
          <a:srcRect l="16618" t="38889" r="43558" b="35555"/>
          <a:stretch>
            <a:fillRect/>
          </a:stretch>
        </p:blipFill>
        <p:spPr>
          <a:xfrm>
            <a:off x="1045844" y="951211"/>
            <a:ext cx="6858000" cy="235745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92688" y="3657600"/>
            <a:ext cx="749341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 nghiệp, người ta sản xuất nhôm từ aluminium oxide (Al</a:t>
            </a:r>
            <a:r>
              <a:rPr lang="vi-V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35513" y="4763097"/>
            <a:ext cx="800776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 nào tính được khối lượng nguyên liệu cần dùng để sản xuất nhôm hoặc tính khối lượng nhôm tạo ra nếu biết khối lượng nguyên liệu đã dùng?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 advTm="3000">
        <p14:reveal/>
      </p:transition>
    </mc:Choice>
    <mc:Fallback>
      <p:transition spd="slow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>
            <a:off x="66597" y="2337848"/>
            <a:ext cx="14859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HÌNH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THÀNH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KIẾN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THỨC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6" name="文本框 145"/>
          <p:cNvSpPr txBox="1"/>
          <p:nvPr/>
        </p:nvSpPr>
        <p:spPr>
          <a:xfrm>
            <a:off x="3961739" y="496609"/>
            <a:ext cx="496260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khối lượng, số mol của các chất phản ứng và sản phẩm trong phản ứng hóa học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Right Arrow 1"/>
          <p:cNvSpPr/>
          <p:nvPr/>
        </p:nvSpPr>
        <p:spPr>
          <a:xfrm flipV="1">
            <a:off x="1684040" y="2836199"/>
            <a:ext cx="1162993" cy="5729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895600" y="1143000"/>
            <a:ext cx="0" cy="37521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2895600" y="1143000"/>
            <a:ext cx="838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ight Arrow 41"/>
          <p:cNvSpPr/>
          <p:nvPr/>
        </p:nvSpPr>
        <p:spPr>
          <a:xfrm>
            <a:off x="2883313" y="4895165"/>
            <a:ext cx="838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ight Arrow 45"/>
          <p:cNvSpPr/>
          <p:nvPr/>
        </p:nvSpPr>
        <p:spPr>
          <a:xfrm>
            <a:off x="2907888" y="3146157"/>
            <a:ext cx="838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924867" y="2827161"/>
            <a:ext cx="4572000" cy="108337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Tìm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 chất phản ứng hết và chất phản ứng dư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770080" y="4666834"/>
            <a:ext cx="4956742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Tìm </a:t>
            </a:r>
            <a:r>
              <a:rPr lang="nl-NL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 hiệu suất phản ứng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46" grpId="0"/>
      <p:bldP spid="2" grpId="0" animBg="1"/>
      <p:bldP spid="10" grpId="0" animBg="1"/>
      <p:bldP spid="42" grpId="0" animBg="1"/>
      <p:bldP spid="46" grpId="0" animBg="1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2057400"/>
            <a:ext cx="8382000" cy="10814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khối lượng, số mol của các chất phản ứng và sản phẩm trong phản ứng hóa họ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3662045" y="59055"/>
            <a:ext cx="19767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  <a:endParaRPr lang="vi-V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763270" y="945515"/>
            <a:ext cx="838073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vi-VN" altLang="en-US" sz="3200" b="1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/>
              </a:rPr>
              <a:t>TÍNH THEO PHƯƠNG TRÌNH HÓA HỌC</a:t>
            </a:r>
            <a:endParaRPr lang="vi-VN" altLang="en-US" sz="3200" b="1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effectLst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863850"/>
            <a:ext cx="9063355" cy="3556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 4 bướ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 2: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ết PTHH của phản ứ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 4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ối lượng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 thể tích chất cần tì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1600200"/>
            <a:ext cx="8382000" cy="108140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khối lượng, số mol của các chất phản ứng và sản phẩm trong phản ứng hóa họ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3662045" y="59055"/>
            <a:ext cx="19767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vi-V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  <a:endParaRPr lang="vi-VN" alt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763270" y="945515"/>
            <a:ext cx="838073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vi-VN" altLang="en-US" sz="3200" b="1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/>
              </a:rPr>
              <a:t>TÍNH THEO PHƯƠNG TRÌNH HÓA HỌC</a:t>
            </a:r>
            <a:endParaRPr lang="vi-VN" altLang="en-US" sz="3200" b="1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effectLst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35" y="1096010"/>
            <a:ext cx="8983345" cy="367474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52352" rIns="91440" bIns="0" numCol="1" anchor="ctr" anchorCtr="0" compatLnSpc="1"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nl-NL" alt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phòng thí nghiệm người ta có thể điều chế khí Hydrogen ( H</a:t>
            </a:r>
            <a:r>
              <a:rPr kumimoji="0" lang="nl-NL" altLang="en-US" sz="28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) bằng cách cho Zin</a:t>
            </a:r>
            <a:r>
              <a:rPr kumimoji="0" lang="vi-VN" altLang="nl-NL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ác dụng với hydrochloric</a:t>
            </a:r>
            <a:r>
              <a:rPr kumimoji="0" lang="vi-VN" altLang="nl-NL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en-US" sz="28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cid </a:t>
            </a: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HCl) theo phương trình hóa học sau: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vi-VN" altLang="en-US" sz="1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nl-NL" sz="28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 lượng  hydrochloric</a:t>
            </a:r>
            <a:r>
              <a:rPr lang="vi-VN" alt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+mn-ea"/>
              </a:rPr>
              <a:t>acid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m gia phản ứng và thể tích khí H</a:t>
            </a:r>
            <a:r>
              <a:rPr lang="nl-NL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đkc) thu được khi hòa tan 1,3g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in</a:t>
            </a:r>
            <a:r>
              <a:rPr lang="vi-VN" altLang="nl-NL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endParaRPr lang="vi-VN" altLang="nl-NL" sz="28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800225" y="7800975"/>
            <a:ext cx="4286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348565" y="2805614"/>
            <a:ext cx="3978974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419225" algn="l"/>
              </a:tabLs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n + 2HCl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nCl</a:t>
            </a:r>
            <a:r>
              <a:rPr lang="nl-NL" sz="28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H</a:t>
            </a:r>
            <a:r>
              <a:rPr lang="nl-NL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149991" y="3099874"/>
            <a:ext cx="224403" cy="6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219200" y="179111"/>
            <a:ext cx="5152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5 PHÚ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2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826368" y="229388"/>
                <a:ext cx="7671618" cy="1377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ol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Zin</a:t>
                </a:r>
                <a:r>
                  <a:rPr lang="vi-VN" alt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endParaRPr lang="vi-V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𝑍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𝑍𝑛</m:t>
                              </m:r>
                            </m:sub>
                          </m:sSub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5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02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mol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368" y="229388"/>
                <a:ext cx="7671618" cy="1377950"/>
              </a:xfrm>
              <a:prstGeom prst="rect">
                <a:avLst/>
              </a:prstGeom>
              <a:blipFill rotWithShape="1">
                <a:blip r:embed="rId1"/>
                <a:stretch>
                  <a:fillRect l="-3" t="-11" r="5" b="1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055429" y="1542265"/>
            <a:ext cx="6781800" cy="9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 2: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ết PTHH của phản </a:t>
            </a:r>
            <a:r>
              <a:rPr lang="nl-NL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endParaRPr lang="vi-VN" sz="2400" dirty="0" smtClean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97308" y="3114567"/>
                <a:ext cx="8129739" cy="1827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: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THH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ol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ol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ol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endParaRPr lang="vi-VN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PTH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𝐶𝑙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𝑍𝑛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2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4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𝑜𝑙</m:t>
                        </m: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PTH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𝑍𝑛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2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𝑜𝑙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08" y="3114567"/>
                <a:ext cx="8129739" cy="1827744"/>
              </a:xfrm>
              <a:prstGeom prst="rect">
                <a:avLst/>
              </a:prstGeom>
              <a:blipFill rotWithShape="1">
                <a:blip r:embed="rId2"/>
                <a:stretch>
                  <a:fillRect l="-5" t="-29" r="3" b="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597308" y="5030256"/>
                <a:ext cx="8445912" cy="1827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 4: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ối lượng </a:t>
                </a: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id hydrochloric tham gia phản ứng là: 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𝐻𝐶𝑙</m:t>
                          </m:r>
                        </m:sub>
                      </m:sSub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𝐻𝐶𝑙</m:t>
                          </m:r>
                        </m:sub>
                      </m:sSub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𝐻𝐶𝑙</m:t>
                          </m:r>
                        </m:sub>
                      </m:sSub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4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6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6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𝑔𝑎𝑚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 tích khí H</a:t>
                </a:r>
                <a:r>
                  <a:rPr lang="nl-NL" sz="2400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đkc) thu được là: 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nl-NL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nl-NL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4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9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2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4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9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958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</m:t>
                        </m:r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í</m:t>
                        </m:r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08" y="5030256"/>
                <a:ext cx="8445912" cy="1827744"/>
              </a:xfrm>
              <a:prstGeom prst="rect">
                <a:avLst/>
              </a:prstGeom>
              <a:blipFill rotWithShape="1">
                <a:blip r:embed="rId3"/>
                <a:stretch>
                  <a:fillRect l="-5" t="-23" r="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27160" t="29167" r="33602" b="62500"/>
          <a:stretch>
            <a:fillRect/>
          </a:stretch>
        </p:blipFill>
        <p:spPr>
          <a:xfrm>
            <a:off x="1010264" y="2111631"/>
            <a:ext cx="7620000" cy="81742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3" grpId="0"/>
    </p:bld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0</TotalTime>
  <Words>7777</Words>
  <Application>WPS Presentation</Application>
  <PresentationFormat>On-screen Show (4:3)</PresentationFormat>
  <Paragraphs>311</Paragraphs>
  <Slides>32</Slides>
  <Notes>4</Notes>
  <HiddenSlides>3</HiddenSlides>
  <MMClips>6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50" baseType="lpstr">
      <vt:lpstr>Arial</vt:lpstr>
      <vt:lpstr>SimSun</vt:lpstr>
      <vt:lpstr>Wingdings</vt:lpstr>
      <vt:lpstr>Georgia</vt:lpstr>
      <vt:lpstr>Times New Roman</vt:lpstr>
      <vt:lpstr>Calibri</vt:lpstr>
      <vt:lpstr>UTM American Sans</vt:lpstr>
      <vt:lpstr>Segoe Print</vt:lpstr>
      <vt:lpstr>迷你简汉真广标</vt:lpstr>
      <vt:lpstr>方正少儿简体</vt:lpstr>
      <vt:lpstr>Microsoft YaHei</vt:lpstr>
      <vt:lpstr>Cambria Math</vt:lpstr>
      <vt:lpstr>VNI Times</vt:lpstr>
      <vt:lpstr>Trebuchet MS</vt:lpstr>
      <vt:lpstr>Arial Unicode MS</vt:lpstr>
      <vt:lpstr>Tahoma</vt:lpstr>
      <vt:lpstr>Slipstrea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LUYỆN TẬP</vt:lpstr>
      <vt:lpstr>TRÒ CHƠI VÒNG QUAY MAY MẮ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 LUYỆN TẬP</vt:lpstr>
      <vt:lpstr>PowerPoint 演示文稿</vt:lpstr>
      <vt:lpstr>PowerPoint 演示文稿</vt:lpstr>
      <vt:lpstr>PowerPoint 演示文稿</vt:lpstr>
      <vt:lpstr>4. VẬN DỤNG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 Pro</dc:creator>
  <cp:lastModifiedBy>Sáu lê</cp:lastModifiedBy>
  <cp:revision>174</cp:revision>
  <dcterms:created xsi:type="dcterms:W3CDTF">2022-07-24T02:07:00Z</dcterms:created>
  <dcterms:modified xsi:type="dcterms:W3CDTF">2024-10-05T07:03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D20B5565E5849818E469AB759F84DCF_13</vt:lpwstr>
  </property>
  <property fmtid="{D5CDD505-2E9C-101B-9397-08002B2CF9AE}" pid="3" name="KSOProductBuildVer">
    <vt:lpwstr>1033-12.2.0.18283</vt:lpwstr>
  </property>
</Properties>
</file>